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0414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6280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8389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0176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4762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0052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2828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0306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0558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081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7901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696448-7B43-4442-887F-29034431A17C}" type="datetimeFigureOut">
              <a:rPr lang="zh-TW" altLang="en-US" smtClean="0"/>
              <a:t>2020/11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1084CC-F972-482D-A43B-45CD87E127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498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4.bin"/><Relationship Id="rId2" Type="http://schemas.openxmlformats.org/officeDocument/2006/relationships/tags" Target="../tags/tag10.xml"/><Relationship Id="rId16" Type="http://schemas.openxmlformats.org/officeDocument/2006/relationships/image" Target="../media/image4.w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2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3.bin"/><Relationship Id="rId10" Type="http://schemas.openxmlformats.org/officeDocument/2006/relationships/oleObject" Target="../embeddings/oleObject1.bin"/><Relationship Id="rId19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3.wmf"/><Relationship Id="rId22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16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tags" Target="../tags/tag18.xml"/><Relationship Id="rId7" Type="http://schemas.openxmlformats.org/officeDocument/2006/relationships/oleObject" Target="../embeddings/oleObject8.bin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2" Type="http://schemas.openxmlformats.org/officeDocument/2006/relationships/tags" Target="../tags/tag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3.bin"/><Relationship Id="rId2" Type="http://schemas.openxmlformats.org/officeDocument/2006/relationships/tags" Target="../tags/tag20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1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0" y="198438"/>
            <a:ext cx="121920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TW" sz="6800" dirty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GGB</a:t>
            </a:r>
            <a:r>
              <a:rPr lang="zh-TW" altLang="en-US" sz="6800" dirty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解龍騰</a:t>
            </a:r>
            <a:r>
              <a:rPr lang="zh-TW" altLang="en-US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課本</a:t>
            </a:r>
            <a:r>
              <a:rPr lang="en-US" altLang="zh-TW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96</a:t>
            </a:r>
            <a:r>
              <a:rPr lang="zh-TW" altLang="en-US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例題</a:t>
            </a:r>
            <a:r>
              <a:rPr lang="en-US" altLang="zh-TW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endParaRPr lang="zh-TW" altLang="en-US" sz="6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9" t="41516" r="20" b="11394"/>
          <a:stretch/>
        </p:blipFill>
        <p:spPr>
          <a:xfrm>
            <a:off x="-2" y="1340765"/>
            <a:ext cx="12204000" cy="33697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369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2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2188550" cy="1325563"/>
          </a:xfrm>
        </p:spPr>
        <p:txBody>
          <a:bodyPr>
            <a:normAutofit/>
          </a:bodyPr>
          <a:lstStyle/>
          <a:p>
            <a:pPr algn="ctr"/>
            <a:r>
              <a:rPr lang="zh-TW" altLang="en-US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圓</a:t>
            </a:r>
            <a:endParaRPr lang="zh-TW" altLang="en-US" sz="6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0396" y="3283234"/>
            <a:ext cx="572556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墨子的</a:t>
            </a:r>
            <a:r>
              <a:rPr lang="en-US" altLang="zh-TW" sz="5000" dirty="0" smtClean="0">
                <a:latin typeface="微軟正黑體" pitchFamily="34" charset="-120"/>
                <a:ea typeface="微軟正黑體" pitchFamily="34" charset="-120"/>
              </a:rPr>
              <a:t>《</a:t>
            </a:r>
            <a:r>
              <a:rPr lang="zh-TW" altLang="en-US" sz="5000" dirty="0">
                <a:latin typeface="微軟正黑體" pitchFamily="34" charset="-120"/>
                <a:ea typeface="微軟正黑體" pitchFamily="34" charset="-120"/>
              </a:rPr>
              <a:t>經上</a:t>
            </a:r>
            <a:r>
              <a:rPr lang="en-US" altLang="zh-TW" sz="5000" dirty="0" smtClean="0">
                <a:latin typeface="微軟正黑體" pitchFamily="34" charset="-120"/>
                <a:ea typeface="微軟正黑體" pitchFamily="34" charset="-120"/>
              </a:rPr>
              <a:t>》</a:t>
            </a:r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說：</a:t>
            </a:r>
            <a:endParaRPr lang="zh-TW" altLang="en-US" sz="50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5" name="矩形 4"/>
          <p:cNvSpPr/>
          <p:nvPr>
            <p:custDataLst>
              <p:tags r:id="rId3"/>
            </p:custDataLst>
          </p:nvPr>
        </p:nvSpPr>
        <p:spPr>
          <a:xfrm>
            <a:off x="0" y="1559687"/>
            <a:ext cx="883230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歐幾里得的</a:t>
            </a:r>
            <a:r>
              <a:rPr lang="en-US" altLang="zh-TW" sz="5000" dirty="0" smtClean="0">
                <a:latin typeface="微軟正黑體" pitchFamily="34" charset="-120"/>
                <a:ea typeface="微軟正黑體" pitchFamily="34" charset="-120"/>
              </a:rPr>
              <a:t>《</a:t>
            </a:r>
            <a:r>
              <a:rPr lang="zh-TW" altLang="en-US" sz="5000" dirty="0">
                <a:latin typeface="微軟正黑體" pitchFamily="34" charset="-120"/>
                <a:ea typeface="微軟正黑體" pitchFamily="34" charset="-120"/>
              </a:rPr>
              <a:t>幾何原本</a:t>
            </a:r>
            <a:r>
              <a:rPr lang="en-US" altLang="zh-TW" sz="5000" dirty="0" smtClean="0">
                <a:latin typeface="微軟正黑體" pitchFamily="34" charset="-120"/>
                <a:ea typeface="微軟正黑體" pitchFamily="34" charset="-120"/>
              </a:rPr>
              <a:t>》</a:t>
            </a:r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定義：</a:t>
            </a:r>
            <a:endParaRPr lang="en-US" altLang="zh-TW" sz="5000" dirty="0" smtClean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10396" y="4145008"/>
            <a:ext cx="1217815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龍騰：平面上，和</a:t>
            </a:r>
            <a:r>
              <a:rPr lang="zh-TW" altLang="en-US" sz="5000" dirty="0">
                <a:latin typeface="微軟正黑體" pitchFamily="34" charset="-120"/>
                <a:ea typeface="微軟正黑體" pitchFamily="34" charset="-120"/>
              </a:rPr>
              <a:t>一個定點等距離的所有點所成的圖形就是</a:t>
            </a:r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圓。</a:t>
            </a:r>
            <a:endParaRPr lang="zh-TW" altLang="en-US" sz="50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0" y="2421461"/>
            <a:ext cx="12192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5000" dirty="0" smtClean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內到</a:t>
            </a:r>
            <a:r>
              <a:rPr lang="zh-TW" altLang="en-US" sz="5000" dirty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定點的距離等於定長的點的集合。</a:t>
            </a:r>
            <a:endParaRPr lang="zh-TW" altLang="en-US" dirty="0"/>
          </a:p>
        </p:txBody>
      </p:sp>
      <p:sp>
        <p:nvSpPr>
          <p:cNvPr id="10" name="矩形 9"/>
          <p:cNvSpPr/>
          <p:nvPr>
            <p:custDataLst>
              <p:tags r:id="rId6"/>
            </p:custDataLst>
          </p:nvPr>
        </p:nvSpPr>
        <p:spPr>
          <a:xfrm>
            <a:off x="8832304" y="1559687"/>
            <a:ext cx="339067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5000" dirty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在同一</a:t>
            </a:r>
            <a:r>
              <a:rPr lang="zh-TW" altLang="en-US" sz="5000" dirty="0" smtClean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平面</a:t>
            </a:r>
            <a:endParaRPr lang="zh-TW" altLang="en-US" dirty="0"/>
          </a:p>
        </p:txBody>
      </p:sp>
      <p:sp>
        <p:nvSpPr>
          <p:cNvPr id="12" name="矩形 11"/>
          <p:cNvSpPr/>
          <p:nvPr>
            <p:custDataLst>
              <p:tags r:id="rId7"/>
            </p:custDataLst>
          </p:nvPr>
        </p:nvSpPr>
        <p:spPr>
          <a:xfrm>
            <a:off x="5735960" y="3283234"/>
            <a:ext cx="6596678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5000" dirty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「圓，一中同長也。」</a:t>
            </a:r>
            <a:endParaRPr lang="zh-TW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6603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3</a:t>
            </a:fld>
            <a:endParaRPr lang="zh-TW" altLang="en-US"/>
          </a:p>
        </p:txBody>
      </p:sp>
      <p:pic>
        <p:nvPicPr>
          <p:cNvPr id="5" name="Picture 2" descr="\\Mac\Home\Desktop\螢幕快照 2017-11-01 下午6.25.0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6392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\\Mac\Home\Desktop\螢幕快照 2017-11-01 下午6.40.3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6392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\\Mac\Home\Desktop\螢幕快照 2017-11-01 下午6.40.5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6392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\\Mac\Home\Desktop\螢幕快照 2017-11-01 下午6.44.27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6392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\\Mac\Home\Desktop\螢幕快照 2017-11-01 下午6.43.46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6392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 descr="\\Mac\Home\Desktop\螢幕快照 2017-11-01 下午6.45.20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6392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895772" y="1811412"/>
          <a:ext cx="224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2247840" imgH="825480" progId="Equation.DSMT4">
                  <p:embed/>
                </p:oleObj>
              </mc:Choice>
              <mc:Fallback>
                <p:oleObj name="Equation" r:id="rId10" imgW="2247840" imgH="82548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772" y="1811412"/>
                        <a:ext cx="2247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5" descr="\\Mac\Home\Desktop\螢幕快照 2017-11-01 下午9.23.59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1484784"/>
            <a:ext cx="4958489" cy="52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3503712" y="1913012"/>
          <a:ext cx="171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3" imgW="1714320" imgH="622080" progId="Equation.DSMT4">
                  <p:embed/>
                </p:oleObj>
              </mc:Choice>
              <mc:Fallback>
                <p:oleObj name="Equation" r:id="rId13" imgW="1714320" imgH="622080" progId="Equation.DSMT4">
                  <p:embed/>
                  <p:pic>
                    <p:nvPicPr>
                      <p:cNvPr id="13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1913012"/>
                        <a:ext cx="171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897384" y="2819524"/>
          <a:ext cx="5054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5" imgW="5054400" imgH="825480" progId="Equation.DSMT4">
                  <p:embed/>
                </p:oleObj>
              </mc:Choice>
              <mc:Fallback>
                <p:oleObj name="Equation" r:id="rId15" imgW="5054400" imgH="82548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84" y="2819524"/>
                        <a:ext cx="5054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1991544" y="3776712"/>
          <a:ext cx="176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7" imgW="1765080" imgH="660240" progId="Equation.DSMT4">
                  <p:embed/>
                </p:oleObj>
              </mc:Choice>
              <mc:Fallback>
                <p:oleObj name="Equation" r:id="rId17" imgW="1765080" imgH="66024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3776712"/>
                        <a:ext cx="176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767408" y="4662264"/>
          <a:ext cx="59690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9" imgW="5968800" imgH="1143000" progId="Equation.DSMT4">
                  <p:embed/>
                </p:oleObj>
              </mc:Choice>
              <mc:Fallback>
                <p:oleObj name="Equation" r:id="rId19" imgW="5968800" imgH="114300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4662264"/>
                        <a:ext cx="596900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767408" y="5905500"/>
          <a:ext cx="5689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1" imgW="5689440" imgH="952200" progId="Equation.DSMT4">
                  <p:embed/>
                </p:oleObj>
              </mc:Choice>
              <mc:Fallback>
                <p:oleObj name="Equation" r:id="rId21" imgW="5689440" imgH="95220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5905500"/>
                        <a:ext cx="56896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11556" y="89267"/>
            <a:ext cx="1218044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龍騰：平面上，和</a:t>
            </a:r>
            <a:r>
              <a:rPr lang="zh-TW" altLang="en-US" sz="5000" dirty="0">
                <a:latin typeface="微軟正黑體" pitchFamily="34" charset="-120"/>
                <a:ea typeface="微軟正黑體" pitchFamily="34" charset="-120"/>
              </a:rPr>
              <a:t>一個定點等距離的所有點所成的圖形就是</a:t>
            </a:r>
            <a:r>
              <a:rPr lang="zh-TW" altLang="en-US" sz="5000" dirty="0" smtClean="0">
                <a:latin typeface="微軟正黑體" pitchFamily="34" charset="-120"/>
                <a:ea typeface="微軟正黑體" pitchFamily="34" charset="-120"/>
              </a:rPr>
              <a:t>圓。</a:t>
            </a:r>
            <a:endParaRPr lang="zh-TW" altLang="en-US" sz="50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7408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0" y="404813"/>
            <a:ext cx="12192000" cy="1143000"/>
          </a:xfrm>
        </p:spPr>
        <p:txBody>
          <a:bodyPr>
            <a:normAutofit/>
          </a:bodyPr>
          <a:lstStyle/>
          <a:p>
            <a:pPr algn="ctr"/>
            <a:r>
              <a:rPr lang="zh-TW" altLang="en-US" sz="6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課本</a:t>
            </a:r>
            <a:r>
              <a:rPr lang="en-US" altLang="zh-TW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115</a:t>
            </a:r>
            <a:r>
              <a:rPr lang="zh-TW" altLang="en-US" sz="6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例題</a:t>
            </a:r>
            <a:r>
              <a:rPr lang="en-US" altLang="zh-TW" sz="6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endParaRPr lang="zh-TW" altLang="en-US" sz="6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6" name="圖片 5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7" t="64426" r="30087" b="11394"/>
          <a:stretch/>
        </p:blipFill>
        <p:spPr>
          <a:xfrm>
            <a:off x="233685" y="4410000"/>
            <a:ext cx="11724630" cy="244800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6" t="59333" r="30549" b="11394"/>
          <a:stretch/>
        </p:blipFill>
        <p:spPr>
          <a:xfrm>
            <a:off x="119336" y="1471159"/>
            <a:ext cx="11879624" cy="3024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569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0" y="404813"/>
            <a:ext cx="12192000" cy="1143000"/>
          </a:xfrm>
        </p:spPr>
        <p:txBody>
          <a:bodyPr/>
          <a:lstStyle/>
          <a:p>
            <a:pPr algn="ctr"/>
            <a:r>
              <a:rPr lang="zh-TW" altLang="en-US" sz="6800" dirty="0" smtClean="0">
                <a:latin typeface="微軟正黑體" pitchFamily="34" charset="-120"/>
                <a:ea typeface="微軟正黑體" pitchFamily="34" charset="-120"/>
              </a:rPr>
              <a:t>課本</a:t>
            </a:r>
            <a:r>
              <a:rPr lang="en-US" altLang="zh-TW" sz="6800" dirty="0">
                <a:latin typeface="微軟正黑體" pitchFamily="34" charset="-120"/>
                <a:ea typeface="微軟正黑體" pitchFamily="34" charset="-120"/>
              </a:rPr>
              <a:t>P120</a:t>
            </a:r>
            <a:r>
              <a:rPr lang="zh-TW" altLang="en-US" sz="6800" dirty="0">
                <a:latin typeface="微軟正黑體" pitchFamily="34" charset="-120"/>
                <a:ea typeface="微軟正黑體" pitchFamily="34" charset="-120"/>
              </a:rPr>
              <a:t>例題</a:t>
            </a:r>
            <a:r>
              <a:rPr lang="en-US" altLang="zh-TW" sz="6800" dirty="0">
                <a:latin typeface="微軟正黑體" pitchFamily="34" charset="-120"/>
                <a:ea typeface="微軟正黑體" pitchFamily="34" charset="-120"/>
              </a:rPr>
              <a:t>6</a:t>
            </a:r>
            <a:endParaRPr lang="zh-TW" altLang="en-US" sz="6800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3" t="47644" r="1451" b="19267"/>
          <a:stretch/>
        </p:blipFill>
        <p:spPr>
          <a:xfrm>
            <a:off x="-14" y="1471162"/>
            <a:ext cx="12168000" cy="23434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8394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0" y="404664"/>
            <a:ext cx="1219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6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j-cs"/>
              </a:defRPr>
            </a:lvl1pPr>
          </a:lstStyle>
          <a:p>
            <a:r>
              <a:rPr lang="zh-TW" altLang="en-US" dirty="0" smtClean="0"/>
              <a:t>阿波羅尼奧斯圓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631504" y="2179836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616120" imgH="672840" progId="Equation.DSMT4">
                  <p:embed/>
                </p:oleObj>
              </mc:Choice>
              <mc:Fallback>
                <p:oleObj name="Equation" r:id="rId5" imgW="2616120" imgH="67284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179836"/>
                        <a:ext cx="2616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51384" y="1529910"/>
          <a:ext cx="9205272" cy="60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9689760" imgH="634680" progId="Equation.DSMT4">
                  <p:embed/>
                </p:oleObj>
              </mc:Choice>
              <mc:Fallback>
                <p:oleObj name="Equation" r:id="rId7" imgW="9689760" imgH="63468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529910"/>
                        <a:ext cx="9205272" cy="60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>
            <p:custDataLst>
              <p:tags r:id="rId3"/>
            </p:custDataLst>
          </p:nvPr>
        </p:nvSpPr>
        <p:spPr>
          <a:xfrm>
            <a:off x="42262" y="3114253"/>
            <a:ext cx="12107476" cy="1231106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zh-TW" altLang="en-US" sz="7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 sz="7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GGB</a:t>
            </a:r>
            <a:r>
              <a:rPr lang="zh-TW" altLang="en-US" sz="78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模擬方程式的圖形</a:t>
            </a:r>
            <a:endParaRPr lang="zh-TW" altLang="en-US" sz="7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8173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589" y="2275200"/>
            <a:ext cx="9885411" cy="4582800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7</a:t>
            </a:fld>
            <a:endParaRPr lang="zh-TW" altLang="en-US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0" y="404664"/>
            <a:ext cx="1219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6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j-cs"/>
              </a:defRPr>
            </a:lvl1pPr>
          </a:lstStyle>
          <a:p>
            <a:r>
              <a:rPr lang="zh-TW" altLang="en-US" dirty="0" smtClean="0"/>
              <a:t>阿波羅尼奧斯圓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51384" y="1529910"/>
          <a:ext cx="9205272" cy="60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9689760" imgH="634680" progId="Equation.DSMT4">
                  <p:embed/>
                </p:oleObj>
              </mc:Choice>
              <mc:Fallback>
                <p:oleObj name="Equation" r:id="rId5" imgW="9689760" imgH="63468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529910"/>
                        <a:ext cx="9205272" cy="60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631504" y="2179836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2616120" imgH="672840" progId="Equation.DSMT4">
                  <p:embed/>
                </p:oleObj>
              </mc:Choice>
              <mc:Fallback>
                <p:oleObj name="Equation" r:id="rId7" imgW="2616120" imgH="67284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179836"/>
                        <a:ext cx="2616200" cy="673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182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9" descr="\\Mac\Home\Desktop\螢幕快照 2017-11-06 上午2.05.11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3" b="10631"/>
          <a:stretch/>
        </p:blipFill>
        <p:spPr bwMode="auto">
          <a:xfrm>
            <a:off x="5952083" y="4077072"/>
            <a:ext cx="6239918" cy="274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D50D8-4FA2-4764-943B-F215FCF561ED}" type="slidenum">
              <a:rPr lang="zh-TW" altLang="en-US" smtClean="0"/>
              <a:pPr/>
              <a:t>8</a:t>
            </a:fld>
            <a:endParaRPr lang="zh-TW" altLang="en-US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0" y="404664"/>
            <a:ext cx="121920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6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j-cs"/>
              </a:defRPr>
            </a:lvl1pPr>
          </a:lstStyle>
          <a:p>
            <a:r>
              <a:rPr lang="zh-TW" altLang="en-US" dirty="0" smtClean="0"/>
              <a:t>阿波羅尼奧斯圓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631504" y="2179836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616120" imgH="672840" progId="Equation.DSMT4">
                  <p:embed/>
                </p:oleObj>
              </mc:Choice>
              <mc:Fallback>
                <p:oleObj name="Equation" r:id="rId5" imgW="2616120" imgH="672840" progId="Equation.DSMT4">
                  <p:embed/>
                  <p:pic>
                    <p:nvPicPr>
                      <p:cNvPr id="7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179836"/>
                        <a:ext cx="2616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51384" y="1529910"/>
          <a:ext cx="9205272" cy="60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9689760" imgH="634680" progId="Equation.DSMT4">
                  <p:embed/>
                </p:oleObj>
              </mc:Choice>
              <mc:Fallback>
                <p:oleObj name="Equation" r:id="rId7" imgW="9689760" imgH="63468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1529910"/>
                        <a:ext cx="9205272" cy="60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205085" y="2993779"/>
          <a:ext cx="1725048" cy="61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1815840" imgH="647640" progId="Equation.DSMT4">
                  <p:embed/>
                </p:oleObj>
              </mc:Choice>
              <mc:Fallback>
                <p:oleObj name="Equation" r:id="rId9" imgW="1815840" imgH="647640" progId="Equation.DSMT4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85" y="2993779"/>
                        <a:ext cx="1725048" cy="615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2077293" y="2994675"/>
          <a:ext cx="7331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8331120" imgH="698400" progId="Equation.DSMT4">
                  <p:embed/>
                </p:oleObj>
              </mc:Choice>
              <mc:Fallback>
                <p:oleObj name="Equation" r:id="rId11" imgW="8331120" imgH="69840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93" y="2994675"/>
                        <a:ext cx="73310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204589" y="3822749"/>
          <a:ext cx="18589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1955520" imgH="647640" progId="Equation.DSMT4">
                  <p:embed/>
                </p:oleObj>
              </mc:Choice>
              <mc:Fallback>
                <p:oleObj name="Equation" r:id="rId13" imgW="1955520" imgH="64764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89" y="3822749"/>
                        <a:ext cx="18589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2077293" y="3822749"/>
          <a:ext cx="474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5" imgW="5397480" imgH="634680" progId="Equation.DSMT4">
                  <p:embed/>
                </p:oleObj>
              </mc:Choice>
              <mc:Fallback>
                <p:oleObj name="Equation" r:id="rId15" imgW="5397480" imgH="634680" progId="Equation.DSMT4">
                  <p:embed/>
                  <p:pic>
                    <p:nvPicPr>
                      <p:cNvPr id="12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293" y="3822749"/>
                        <a:ext cx="4749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1432470" y="4840572"/>
          <a:ext cx="406876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7" imgW="4622760" imgH="1384200" progId="Equation.DSMT4">
                  <p:embed/>
                </p:oleObj>
              </mc:Choice>
              <mc:Fallback>
                <p:oleObj name="Equation" r:id="rId17" imgW="4622760" imgH="138420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470" y="4840572"/>
                        <a:ext cx="4068763" cy="1217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806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>
                <p:custDataLst>
                  <p:tags r:id="rId2"/>
                </p:custDataLst>
              </p:nvPr>
            </p:nvSpPr>
            <p:spPr>
              <a:xfrm>
                <a:off x="314037" y="1846315"/>
                <a:ext cx="11563927" cy="2171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sz="45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設</a:t>
                </a:r>
                <a14:m>
                  <m:oMath xmlns:m="http://schemas.openxmlformats.org/officeDocument/2006/math">
                    <m:r>
                      <a:rPr lang="en-US" altLang="zh-TW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𝐴</m:t>
                    </m:r>
                    <m:r>
                      <a:rPr lang="zh-TW" altLang="en-US" sz="45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為</m:t>
                    </m:r>
                    <m:sSup>
                      <m:sSupPr>
                        <m:ctrlPr>
                          <a:rPr lang="en-US" altLang="zh-TW" sz="450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𝑥</m:t>
                        </m:r>
                      </m:e>
                      <m:sup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p>
                    </m:sSup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sSup>
                      <m:sSupPr>
                        <m:ctrlP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𝑦</m:t>
                        </m:r>
                      </m:e>
                      <m:sup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p>
                    </m:sSup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25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上一點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，</m:t>
                    </m:r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𝐵</m:t>
                    </m:r>
                    <m:r>
                      <a:rPr lang="zh-TW" altLang="en-US" sz="45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為</m:t>
                    </m:r>
                    <m:sSup>
                      <m:sSupPr>
                        <m:ctrlPr>
                          <a:rPr lang="en-US" altLang="zh-TW" sz="450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45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dPr>
                          <m:e>
                            <m:r>
                              <a:rPr lang="en-US" altLang="zh-TW" sz="45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𝑥</m:t>
                            </m:r>
                            <m:r>
                              <a:rPr lang="en-US" altLang="zh-TW" sz="45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+10</m:t>
                            </m:r>
                          </m:e>
                        </m:d>
                      </m:e>
                      <m:sup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p>
                    </m:sSup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+</m:t>
                    </m:r>
                    <m:sSup>
                      <m:sSupPr>
                        <m:ctrlP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45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</m:ctrlPr>
                          </m:dPr>
                          <m:e>
                            <m:r>
                              <a:rPr lang="en-US" altLang="zh-TW" sz="45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𝑦</m:t>
                            </m:r>
                            <m:r>
                              <a:rPr lang="en-US" altLang="zh-TW" sz="4500" b="0" i="1" smtClean="0">
                                <a:latin typeface="Cambria Math" panose="02040503050406030204" pitchFamily="18" charset="0"/>
                                <a:ea typeface="微軟正黑體" panose="020B0604030504040204" pitchFamily="34" charset="-120"/>
                              </a:rPr>
                              <m:t>−4</m:t>
                            </m:r>
                          </m:e>
                        </m:d>
                      </m:e>
                      <m:sup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2</m:t>
                        </m:r>
                      </m:sup>
                    </m:sSup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</m:t>
                    </m:r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1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上一點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，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試求</m:t>
                    </m:r>
                    <m:r>
                      <a:rPr lang="zh-TW" altLang="en-US" sz="45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滿足</m:t>
                    </m:r>
                    <m:acc>
                      <m:accPr>
                        <m:chr m:val="̅"/>
                        <m:ctrlPr>
                          <a:rPr lang="zh-TW" altLang="en-US" sz="450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accPr>
                      <m:e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𝑃𝐴</m:t>
                        </m:r>
                      </m:e>
                    </m:acc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=2</m:t>
                    </m:r>
                    <m:acc>
                      <m:accPr>
                        <m:chr m:val="̅"/>
                        <m:ctrlPr>
                          <a:rPr lang="zh-TW" altLang="en-US" sz="450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accPr>
                      <m:e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𝑃</m:t>
                        </m:r>
                        <m:r>
                          <a:rPr lang="en-US" altLang="zh-TW" sz="45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𝐵</m:t>
                        </m:r>
                      </m:e>
                    </m:acc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的動點</m:t>
                    </m:r>
                    <m:r>
                      <a:rPr lang="en-US" altLang="zh-TW" sz="45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𝑃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之軌跡</m:t>
                    </m:r>
                    <m:r>
                      <a:rPr lang="zh-TW" altLang="en-US" sz="450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方程式</m:t>
                    </m:r>
                    <m:r>
                      <a:rPr lang="zh-TW" altLang="en-US" sz="4500" i="1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。</m:t>
                    </m:r>
                  </m:oMath>
                </a14:m>
                <a:r>
                  <a:rPr lang="en-US" altLang="zh-TW" sz="45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endParaRPr lang="zh-TW" altLang="en-US" sz="45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314037" y="1846315"/>
                <a:ext cx="11563927" cy="2171364"/>
              </a:xfrm>
              <a:prstGeom prst="rect">
                <a:avLst/>
              </a:prstGeom>
              <a:blipFill>
                <a:blip r:embed="rId5"/>
                <a:stretch>
                  <a:fillRect l="-2215" t="-58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0" y="707541"/>
            <a:ext cx="12192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6800" dirty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  <a:cs typeface="+mj-cs"/>
              </a:rPr>
              <a:t>觀察軌跡</a:t>
            </a:r>
            <a:endParaRPr lang="zh-TW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708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9.396536"/>
  <p:tag name="RMOST" val="525.3594"/>
  <p:tag name="TMOST" val="353.9495"/>
  <p:tag name="BMOST" val="461.67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9.396536"/>
  <p:tag name="RMOST" val="944.8"/>
  <p:tag name="TMOST" val="115.8393"/>
  <p:tag name="BMOST" val="353.949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212.8193"/>
  <p:tag name="RMOST" val="621.017"/>
  <p:tag name="TMOST" val="296.0383"/>
  <p:tag name="BMOST" val="356.624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31.86331"/>
  <p:tag name="BMOST" val="121.863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145.3791"/>
  <p:tag name="BMOST" val="207.176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55.71189"/>
  <p:tag name="BMOST" val="145.379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MA" val="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.8185827"/>
  <p:tag name="RMOST" val="451.6504"/>
  <p:tag name="TMOST" val="258.5224"/>
  <p:tag name="BMOST" val="326.37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695.457"/>
  <p:tag name="TMOST" val="122.81"/>
  <p:tag name="BMOST" val="190.66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.8185827"/>
  <p:tag name="RMOST" val="959.7284"/>
  <p:tag name="TMOST" val="326.3786"/>
  <p:tag name="BMOST" val="454.82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0"/>
  <p:tag name="RMOST" val="960"/>
  <p:tag name="TMOST" val="190.6662"/>
  <p:tag name="BMOST" val="258.522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695.457"/>
  <p:tag name="RMOST" val="1012.927"/>
  <p:tag name="TMOST" val="122.81"/>
  <p:tag name="BMOST" val="190.66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MOST" val="451.6504"/>
  <p:tag name="RMOST" val="971.0739"/>
  <p:tag name="TMOST" val="258.5224"/>
  <p:tag name="BMOST" val="326.3786"/>
</p:tagLst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94</Words>
  <Application>Microsoft Office PowerPoint</Application>
  <PresentationFormat>寬螢幕</PresentationFormat>
  <Paragraphs>25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7" baseType="lpstr">
      <vt:lpstr>微軟正黑體</vt:lpstr>
      <vt:lpstr>新細明體</vt:lpstr>
      <vt:lpstr>Arial</vt:lpstr>
      <vt:lpstr>Calibri</vt:lpstr>
      <vt:lpstr>Calibri Light</vt:lpstr>
      <vt:lpstr>Cambria Math</vt:lpstr>
      <vt:lpstr>Office 佈景主題</vt:lpstr>
      <vt:lpstr>Equation</vt:lpstr>
      <vt:lpstr>GGB解龍騰課本P96例題10</vt:lpstr>
      <vt:lpstr>圓</vt:lpstr>
      <vt:lpstr>PowerPoint 簡報</vt:lpstr>
      <vt:lpstr>課本P115例題1</vt:lpstr>
      <vt:lpstr>課本P120例題6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課本P96例題10</dc:title>
  <dc:creator>mathcute</dc:creator>
  <cp:lastModifiedBy>mathcute</cp:lastModifiedBy>
  <cp:revision>5</cp:revision>
  <dcterms:created xsi:type="dcterms:W3CDTF">2020-11-03T01:31:06Z</dcterms:created>
  <dcterms:modified xsi:type="dcterms:W3CDTF">2020-11-03T02:59:34Z</dcterms:modified>
</cp:coreProperties>
</file>